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69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6327"/>
  </p:normalViewPr>
  <p:slideViewPr>
    <p:cSldViewPr snapToGrid="0">
      <p:cViewPr varScale="1">
        <p:scale>
          <a:sx n="114" d="100"/>
          <a:sy n="114" d="100"/>
        </p:scale>
        <p:origin x="43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69D3D8-8110-B515-7C15-4B1FCD5DF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2A0BA8-1202-48B7-2F4B-792BC052A41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89219C-A5AC-EC49-8C59-BAF00A66D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8C9E2-D379-344F-0961-B9D9DDE5F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CE3858-4E1C-E3D0-22D3-78FCC68B7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030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BDE45-931B-915D-C00E-994D5FD534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7F1C2C-E52B-9374-B27A-B1BAE7E866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4B8D7D-AB14-F3BE-DF03-E8CD18007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87A6B5-2A0B-E53E-2958-C78F021B5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843B764-5D2B-98F6-5E6D-F2C9A83FC3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069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755FB8F-784D-FDB2-6A65-588F5D3DF71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76671B0-9F8B-2227-11FC-610A2ED60E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6EF966-8776-868E-3469-6FE687BF61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A5713C-0255-556D-04CB-17AF132F3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58E703-9988-4E83-6FF3-2C0833B25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704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49A6C-1790-727D-6642-B50CEFF323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2217F3-9E34-E5EC-1E8C-4609BE3B85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B5C11B-18EB-9717-B465-C42D2F28A2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AC605B-038C-F1A6-480F-043DB4AFF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E43068-2310-0AFC-9020-1D4205C69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3878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88B220-56E2-CC63-F869-3E4D812C6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34F317-08C2-6CD8-01D9-72CA572F00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EAC154-F793-F042-5021-EC2AD18B9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9BF3CD-D7FB-8EC3-8D42-A1D0AE041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73C7E7-91B1-0268-4849-4103B0421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80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42600A-DD66-0884-0ED6-92FE8200BE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F61462-B703-479B-1253-6B1A4DAB096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66DA2DC-C9F7-8315-445D-72113F1F72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3635E5-4375-12D5-76E4-C1AD03A60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DC54C6-764C-C734-0D69-C18E083F96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651EDA-E08B-D37D-982F-F4773E3D1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996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C797D-99D6-4792-2F5F-CE7587705D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D21AA75-23E2-C797-ABBF-1B029BD1C0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FCB8B0-CA5E-E912-CB4E-4D4C8997A9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CA89B89-484B-3A66-8BE5-3B2E13E51A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A918BBA-BCCA-BB5A-BF7E-CCCFDF47B30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F6F39F3-ECDB-7FF5-74B2-43E5613E2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7E4563-7637-2E76-2F12-76EC23E50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165A65-E4E5-0FC4-66F0-F83FDFD949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737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B8BB41-3CCD-A1CD-4AD6-EB643DDAF0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793C73C-F863-AA2A-9F62-4ECA82A391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4F729C-4A3F-A518-87EF-7667C835F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5A64F7-D3C9-FC15-14F0-7562E8541A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416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64C671F-013C-4405-B54D-423B77B86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E14537-E287-D1ED-C141-D1688C0FA8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2C558E-E4EF-905C-9217-9B90178D70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8159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8E84CF-4736-6696-3E71-4FCC7E6528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C8C1C5-A28D-F081-5043-4FF358211C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010519-BF6F-0405-1770-30B266283B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36FD992-26E5-1A67-5205-B4FF752CFF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706447-FE9D-ED5E-B718-D9D8BD229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F2AFF-4C5A-73AE-653A-B33A50688A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8536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D5A32C-785A-503C-0E72-E29767D7D3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C7C4C61-91D0-7439-B090-BF60863014E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147D0C-69BD-796D-77F9-39A8771FC9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24AE92-C0D7-F455-F36A-81B6B6F56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1C17A2-D46C-9F17-314B-6B96C89EC6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3779AD1-A577-B141-7E7E-94B694D9F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1356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6B73015-18BC-E8B0-1067-53F8449EA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C1AEC4-1B86-0A16-70E1-6524C02C8F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E2AC1E-F4F3-262D-D6EE-A4DDA2D5C4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B9BA2F-727A-CD41-8337-56BEBF1DF38C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99438B-02C0-E6DF-59C6-478013C6387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88E81F-E90D-C2A4-AB7D-AAF8BAE2F87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6E1D52-F691-7A44-9505-659D1F05BF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937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hyperlink" Target="https://policies.unc.edu/TDClient/2833/Portal/KB/ArticleDet?ID=132051" TargetMode="External"/><Relationship Id="rId7" Type="http://schemas.openxmlformats.org/officeDocument/2006/relationships/oleObject" Target="../embeddings/oleObject1.bin"/><Relationship Id="rId2" Type="http://schemas.openxmlformats.org/officeDocument/2006/relationships/hyperlink" Target="https://ehs.cloudapps.unc.edu/LabRadWorker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hyperlink" Target="https://ehs.unc.edu/departments/radiation-safety/" TargetMode="External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C850F1D-91B5-4E27-993A-0845F7D771F0}"/>
              </a:ext>
            </a:extLst>
          </p:cNvPr>
          <p:cNvSpPr/>
          <p:nvPr/>
        </p:nvSpPr>
        <p:spPr>
          <a:xfrm>
            <a:off x="0" y="0"/>
            <a:ext cx="12192000" cy="1188720"/>
          </a:xfrm>
          <a:prstGeom prst="rect">
            <a:avLst/>
          </a:prstGeom>
          <a:solidFill>
            <a:srgbClr val="7BAF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801DC83-E621-4581-9E3F-3DC270DF59F5}"/>
              </a:ext>
            </a:extLst>
          </p:cNvPr>
          <p:cNvSpPr txBox="1"/>
          <p:nvPr/>
        </p:nvSpPr>
        <p:spPr>
          <a:xfrm>
            <a:off x="961122" y="317230"/>
            <a:ext cx="9332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Arial"/>
                <a:cs typeface="Arial"/>
              </a:rPr>
              <a:t>Tar Heel Safety: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Uranyl Acetate -  A Stain On Your Lab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D379DE-4767-4B45-BFE5-E90FE9611C50}"/>
              </a:ext>
            </a:extLst>
          </p:cNvPr>
          <p:cNvSpPr/>
          <p:nvPr/>
        </p:nvSpPr>
        <p:spPr>
          <a:xfrm>
            <a:off x="176169" y="1448969"/>
            <a:ext cx="8053431" cy="1499504"/>
          </a:xfrm>
          <a:prstGeom prst="rect">
            <a:avLst/>
          </a:prstGeom>
          <a:noFill/>
          <a:ln w="28575">
            <a:solidFill>
              <a:srgbClr val="7BAF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15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es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anium acetate is a commonly used staining reagent for electron microscopy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anyl acetate is a naturally-occurring radiological material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anium is a radioactive element with alpha, beta, and gamma emissions.</a:t>
            </a:r>
          </a:p>
          <a:p>
            <a:endParaRPr 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0C8675E-85E2-4EA3-8B26-6DF0C0006576}"/>
              </a:ext>
            </a:extLst>
          </p:cNvPr>
          <p:cNvSpPr/>
          <p:nvPr/>
        </p:nvSpPr>
        <p:spPr>
          <a:xfrm>
            <a:off x="176169" y="3119463"/>
            <a:ext cx="8053431" cy="2116347"/>
          </a:xfrm>
          <a:prstGeom prst="rect">
            <a:avLst/>
          </a:prstGeom>
          <a:noFill/>
          <a:ln w="28575">
            <a:solidFill>
              <a:srgbClr val="7BAFD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15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 Safety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HS Radiation training is available </a:t>
            </a: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ere</a:t>
            </a: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alation is the primary radiological and chemical hazard of this chemical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ddition to full PPE, a disposable mask should be worn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ou should always work in a fume hood when dealing with uranium salt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5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anium waste must be segregated from other waste streams and labeled radioactive</a:t>
            </a:r>
            <a:r>
              <a:rPr lang="en-US" sz="1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9B52B56-37AB-4E86-A199-2FF792B63EFF}"/>
              </a:ext>
            </a:extLst>
          </p:cNvPr>
          <p:cNvSpPr/>
          <p:nvPr/>
        </p:nvSpPr>
        <p:spPr>
          <a:xfrm>
            <a:off x="163877" y="5414188"/>
            <a:ext cx="11814495" cy="1320428"/>
          </a:xfrm>
          <a:prstGeom prst="roundRect">
            <a:avLst/>
          </a:prstGeom>
          <a:solidFill>
            <a:srgbClr val="7BAFD4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you have questions, call a EHS radiation safety officer at (919)-962-5507 from 8 am to 5 pm.</a:t>
            </a:r>
          </a:p>
          <a:p>
            <a:pPr algn="ctr"/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itional Resources: </a:t>
            </a:r>
          </a:p>
          <a:p>
            <a:pPr algn="ctr"/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 Emergency Telephone Numbers: </a:t>
            </a: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policies.unc.edu/TDClient/2833/Portal/KB/ArticleDet?ID=132051</a:t>
            </a:r>
            <a:endParaRPr lang="en-US" sz="16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C EHS </a:t>
            </a:r>
            <a:r>
              <a:rPr lang="en-US" sz="1600" i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on Safety </a:t>
            </a: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icies: </a:t>
            </a:r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ehs.unc.edu/departments/radiation-safety/</a:t>
            </a:r>
            <a:endParaRPr lang="en-US" sz="16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anyl Acetate-Specific Resource: https://ehs.weill.cornell.edu/sites/default/files/uranyl_acetate.pdf</a:t>
            </a:r>
            <a:endParaRPr lang="en-US" sz="1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85C0B9B-EAB9-47FE-AFEA-9207BE4A4138}"/>
              </a:ext>
            </a:extLst>
          </p:cNvPr>
          <p:cNvSpPr/>
          <p:nvPr/>
        </p:nvSpPr>
        <p:spPr>
          <a:xfrm>
            <a:off x="8388220" y="1448968"/>
            <a:ext cx="3602443" cy="3791382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1875E8A-E532-9874-67BC-0383FF5F3E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72" y="68055"/>
            <a:ext cx="78105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E327889F-BD32-2E29-7F0E-1CDEF23FC817}"/>
              </a:ext>
            </a:extLst>
          </p:cNvPr>
          <p:cNvGrpSpPr>
            <a:grpSpLocks/>
          </p:cNvGrpSpPr>
          <p:nvPr/>
        </p:nvGrpSpPr>
        <p:grpSpPr bwMode="auto">
          <a:xfrm>
            <a:off x="10294034" y="98217"/>
            <a:ext cx="1684338" cy="973138"/>
            <a:chOff x="10306523" y="101484"/>
            <a:chExt cx="1684140" cy="974047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2E4AEC7-81AA-3DD6-8052-D8107F1C4684}"/>
                </a:ext>
              </a:extLst>
            </p:cNvPr>
            <p:cNvSpPr/>
            <p:nvPr/>
          </p:nvSpPr>
          <p:spPr>
            <a:xfrm>
              <a:off x="10306523" y="101484"/>
              <a:ext cx="1684140" cy="974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60800"/>
            </a:p>
          </p:txBody>
        </p:sp>
        <p:pic>
          <p:nvPicPr>
            <p:cNvPr id="16" name="Picture 15" descr="Culture of Safety">
              <a:extLst>
                <a:ext uri="{FF2B5EF4-FFF2-40B4-BE49-F238E27FC236}">
                  <a16:creationId xmlns:a16="http://schemas.microsoft.com/office/drawing/2014/main" id="{B3F23BF9-7738-D3C3-85DB-54F4C62FB0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30312" y="180161"/>
              <a:ext cx="1450788" cy="8269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13A0EEF-4353-908F-DE3D-EE1B41ABF9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51640" y="1536990"/>
          <a:ext cx="1091304" cy="206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424877" imgH="803022" progId="ChemDraw.Document.6.0">
                  <p:embed/>
                </p:oleObj>
              </mc:Choice>
              <mc:Fallback>
                <p:oleObj name="CS ChemDraw Drawing" r:id="rId7" imgW="424877" imgH="803022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13A0EEF-4353-908F-DE3D-EE1B41ABF9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1640" y="1536990"/>
                        <a:ext cx="1091304" cy="2060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AA50549E-9F0A-8AAC-AF7E-B1371755D0C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2931"/>
          <a:stretch/>
        </p:blipFill>
        <p:spPr>
          <a:xfrm>
            <a:off x="8416213" y="3960612"/>
            <a:ext cx="3562159" cy="1275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902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</TotalTime>
  <Words>205</Words>
  <Application>Microsoft Office PowerPoint</Application>
  <PresentationFormat>Widescreen</PresentationFormat>
  <Paragraphs>16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ereniak, Stephen John</dc:creator>
  <cp:lastModifiedBy>Ann May</cp:lastModifiedBy>
  <cp:revision>3</cp:revision>
  <dcterms:created xsi:type="dcterms:W3CDTF">2023-06-13T02:23:13Z</dcterms:created>
  <dcterms:modified xsi:type="dcterms:W3CDTF">2023-06-13T15:56:04Z</dcterms:modified>
</cp:coreProperties>
</file>